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625E" w:rsidRDefault="00773AB3">
      <w:r w:rsidRPr="00CC5226">
        <w:t xml:space="preserve">Math </w:t>
      </w:r>
      <w:r w:rsidR="00CC5226">
        <w:t>3</w:t>
      </w:r>
      <w:r w:rsidR="00CC5226">
        <w:tab/>
      </w:r>
      <w:r w:rsidR="00CC5226">
        <w:tab/>
      </w:r>
      <w:r w:rsidR="00CC5226">
        <w:tab/>
      </w:r>
      <w:r w:rsidR="00CC5226">
        <w:tab/>
      </w:r>
      <w:r w:rsidR="00793A60" w:rsidRPr="00AA4C5C">
        <w:tab/>
      </w:r>
      <w:r w:rsidR="00AA4C5C">
        <w:tab/>
      </w:r>
      <w:r w:rsidR="00AA4C5C">
        <w:tab/>
      </w:r>
      <w:r w:rsidR="00AA4C5C">
        <w:tab/>
      </w:r>
      <w:r w:rsidR="00793A60">
        <w:t>Name_______________________________</w:t>
      </w:r>
    </w:p>
    <w:p w:rsidR="00793A60" w:rsidRDefault="00EA4D01">
      <w:r>
        <w:t>2-</w:t>
      </w:r>
      <w:r w:rsidR="00531F38">
        <w:t>4</w:t>
      </w:r>
      <w:bookmarkStart w:id="0" w:name="_GoBack"/>
      <w:bookmarkEnd w:id="0"/>
      <w:r w:rsidR="00CC5226">
        <w:rPr>
          <w:b/>
        </w:rPr>
        <w:t xml:space="preserve"> </w:t>
      </w:r>
      <w:r w:rsidR="00CC5226" w:rsidRPr="00CC5226">
        <w:t>Radians Exact Values</w:t>
      </w:r>
      <w:r w:rsidR="00EB7C53">
        <w:t xml:space="preserve"> Practice</w:t>
      </w:r>
      <w:r w:rsidR="00CC5226">
        <w:tab/>
      </w:r>
      <w:r w:rsidR="00CC5226">
        <w:tab/>
      </w:r>
      <w:r w:rsidR="00CC5226">
        <w:tab/>
      </w:r>
      <w:r w:rsidR="00CC5226">
        <w:tab/>
      </w:r>
      <w:r w:rsidR="00CC5226">
        <w:tab/>
      </w:r>
      <w:r w:rsidR="00CC5226">
        <w:tab/>
      </w:r>
    </w:p>
    <w:p w:rsidR="00793A60" w:rsidRDefault="00793A60"/>
    <w:p w:rsidR="00DA4AF8" w:rsidRPr="00DA4AF8" w:rsidRDefault="00DA4AF8" w:rsidP="00DA4AF8">
      <w:r w:rsidRPr="00DA4AF8">
        <w:t>Find the values of the following expressions.  Do NOT use a calculator.  Your answers should be exact values.</w:t>
      </w:r>
      <w:r w:rsidR="00F11FBE">
        <w:t xml:space="preserve">  The radius of each circle is </w:t>
      </w:r>
      <w:r w:rsidR="00FF024A">
        <w:t>1</w:t>
      </w:r>
      <w:r w:rsidR="00F11FBE">
        <w:t xml:space="preserve"> unit.</w:t>
      </w:r>
    </w:p>
    <w:p w:rsidR="00793A60" w:rsidRDefault="00793A60"/>
    <w:p w:rsidR="00793A60" w:rsidRDefault="00AA4C5C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96215</wp:posOffset>
            </wp:positionV>
            <wp:extent cx="1800225" cy="2047875"/>
            <wp:effectExtent l="19050" t="0" r="952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300990</wp:posOffset>
            </wp:positionV>
            <wp:extent cx="1800225" cy="20478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1F38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244pt;margin-top:1pt;width:2pt;height:649pt;flip:x;z-index:251689984;mso-position-horizontal-relative:text;mso-position-vertical-relative:text" o:connectortype="straight"/>
        </w:pict>
      </w:r>
      <w:r w:rsidR="00793A60">
        <w:t>1.</w:t>
      </w:r>
      <w:r w:rsidR="00793A60">
        <w:tab/>
      </w:r>
      <w:r w:rsidRPr="00AA4C5C">
        <w:rPr>
          <w:position w:val="-28"/>
        </w:rPr>
        <w:object w:dxaOrig="1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3.75pt" o:ole="">
            <v:imagedata r:id="rId6" o:title=""/>
          </v:shape>
          <o:OLEObject Type="Embed" ProgID="Equation.DSMT4" ShapeID="_x0000_i1025" DrawAspect="Content" ObjectID="_1539509458" r:id="rId7"/>
        </w:object>
      </w:r>
      <w:r w:rsidR="00793A60">
        <w:tab/>
      </w:r>
      <w:r w:rsidR="00793A60">
        <w:tab/>
      </w:r>
      <w:r w:rsidR="00793A60">
        <w:tab/>
      </w:r>
      <w:r w:rsidR="00793A60">
        <w:tab/>
      </w:r>
      <w:r w:rsidR="00C35B05">
        <w:tab/>
      </w:r>
      <w:r w:rsidR="00793A60">
        <w:t>2.</w:t>
      </w:r>
      <w:r w:rsidR="00793A60">
        <w:tab/>
      </w:r>
      <w:r w:rsidRPr="00AA4C5C">
        <w:rPr>
          <w:position w:val="-28"/>
        </w:rPr>
        <w:object w:dxaOrig="999" w:dyaOrig="680">
          <v:shape id="_x0000_i1026" type="#_x0000_t75" style="width:50.25pt;height:33.75pt" o:ole="">
            <v:imagedata r:id="rId8" o:title=""/>
          </v:shape>
          <o:OLEObject Type="Embed" ProgID="Equation.DSMT4" ShapeID="_x0000_i1026" DrawAspect="Content" ObjectID="_1539509459" r:id="rId9"/>
        </w:object>
      </w:r>
      <w:r w:rsidR="00793A60">
        <w:tab/>
      </w:r>
      <w:r w:rsidR="00793A60">
        <w:tab/>
      </w:r>
      <w:r w:rsidR="00793A60">
        <w:tab/>
      </w:r>
    </w:p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531F38">
      <w:r>
        <w:rPr>
          <w:noProof/>
        </w:rPr>
        <w:pict>
          <v:shape id="_x0000_s1029" type="#_x0000_t32" style="position:absolute;margin-left:0;margin-top:8.8pt;width:509pt;height:0;z-index:251693056;mso-position-horizontal-relative:text;mso-position-vertical-relative:text" o:connectortype="straight"/>
        </w:pict>
      </w:r>
    </w:p>
    <w:p w:rsidR="00793A60" w:rsidRDefault="00AA4C5C" w:rsidP="00793A60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16205</wp:posOffset>
            </wp:positionV>
            <wp:extent cx="1800225" cy="2047875"/>
            <wp:effectExtent l="19050" t="0" r="9525" b="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247650</wp:posOffset>
            </wp:positionH>
            <wp:positionV relativeFrom="paragraph">
              <wp:posOffset>116205</wp:posOffset>
            </wp:positionV>
            <wp:extent cx="1800225" cy="2047875"/>
            <wp:effectExtent l="19050" t="0" r="9525" b="0"/>
            <wp:wrapNone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A60">
        <w:t>3.</w:t>
      </w:r>
      <w:r w:rsidR="00793A60">
        <w:tab/>
      </w:r>
      <w:r w:rsidRPr="00AA4C5C">
        <w:rPr>
          <w:position w:val="-14"/>
        </w:rPr>
        <w:object w:dxaOrig="940" w:dyaOrig="400">
          <v:shape id="_x0000_i1027" type="#_x0000_t75" style="width:46.5pt;height:19.5pt" o:ole="">
            <v:imagedata r:id="rId10" o:title=""/>
          </v:shape>
          <o:OLEObject Type="Embed" ProgID="Equation.DSMT4" ShapeID="_x0000_i1027" DrawAspect="Content" ObjectID="_1539509460" r:id="rId11"/>
        </w:object>
      </w:r>
      <w:r w:rsidR="00793A60">
        <w:tab/>
      </w:r>
      <w:r w:rsidR="00793A60">
        <w:tab/>
      </w:r>
      <w:r w:rsidR="00793A60">
        <w:tab/>
      </w:r>
      <w:r w:rsidR="00793A60">
        <w:tab/>
      </w:r>
      <w:r w:rsidR="00C35B05">
        <w:tab/>
      </w:r>
      <w:r w:rsidR="00793A60">
        <w:t>4.</w:t>
      </w:r>
      <w:r w:rsidR="00793A60">
        <w:tab/>
      </w:r>
      <w:r w:rsidRPr="00AA4C5C">
        <w:rPr>
          <w:position w:val="-14"/>
        </w:rPr>
        <w:object w:dxaOrig="920" w:dyaOrig="400">
          <v:shape id="_x0000_i1028" type="#_x0000_t75" style="width:45.75pt;height:19.5pt" o:ole="">
            <v:imagedata r:id="rId12" o:title=""/>
          </v:shape>
          <o:OLEObject Type="Embed" ProgID="Equation.DSMT4" ShapeID="_x0000_i1028" DrawAspect="Content" ObjectID="_1539509461" r:id="rId13"/>
        </w:object>
      </w:r>
      <w:r w:rsidR="00793A60">
        <w:tab/>
      </w:r>
      <w:r w:rsidR="00793A60">
        <w:tab/>
      </w:r>
      <w:r w:rsidR="00793A60">
        <w:tab/>
      </w:r>
    </w:p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/>
    <w:p w:rsidR="0053664A" w:rsidRDefault="0053664A"/>
    <w:p w:rsidR="00793A60" w:rsidRDefault="00531F38">
      <w:r>
        <w:rPr>
          <w:noProof/>
        </w:rPr>
        <w:pict>
          <v:shape id="_x0000_s1030" type="#_x0000_t32" style="position:absolute;margin-left:0;margin-top:7.85pt;width:509pt;height:0;z-index:251694080" o:connectortype="straight"/>
        </w:pict>
      </w:r>
    </w:p>
    <w:p w:rsidR="0053664A" w:rsidRDefault="00B656EE" w:rsidP="00793A60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259715</wp:posOffset>
            </wp:positionV>
            <wp:extent cx="1800225" cy="2047875"/>
            <wp:effectExtent l="19050" t="0" r="9525" b="0"/>
            <wp:wrapNone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259715</wp:posOffset>
            </wp:positionV>
            <wp:extent cx="1800225" cy="2047875"/>
            <wp:effectExtent l="19050" t="0" r="9525" b="0"/>
            <wp:wrapNone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A60">
        <w:t>5.</w:t>
      </w:r>
      <w:r w:rsidR="00793A60">
        <w:tab/>
      </w:r>
      <w:r w:rsidRPr="00B656EE">
        <w:rPr>
          <w:position w:val="-28"/>
        </w:rPr>
        <w:object w:dxaOrig="1140" w:dyaOrig="680">
          <v:shape id="_x0000_i1029" type="#_x0000_t75" style="width:57pt;height:33.75pt" o:ole="">
            <v:imagedata r:id="rId14" o:title=""/>
          </v:shape>
          <o:OLEObject Type="Embed" ProgID="Equation.DSMT4" ShapeID="_x0000_i1029" DrawAspect="Content" ObjectID="_1539509462" r:id="rId15"/>
        </w:object>
      </w:r>
      <w:r w:rsidR="00793A60">
        <w:tab/>
      </w:r>
      <w:r w:rsidR="00793A60">
        <w:tab/>
      </w:r>
      <w:r w:rsidR="00793A60">
        <w:tab/>
      </w:r>
      <w:r w:rsidR="00793A60">
        <w:tab/>
      </w:r>
      <w:r w:rsidR="00C35B05">
        <w:tab/>
      </w:r>
      <w:r w:rsidR="00793A60">
        <w:t>6.</w:t>
      </w:r>
      <w:r w:rsidR="00C35B05">
        <w:tab/>
      </w:r>
      <w:r w:rsidRPr="00B656EE">
        <w:rPr>
          <w:position w:val="-28"/>
        </w:rPr>
        <w:object w:dxaOrig="1120" w:dyaOrig="680">
          <v:shape id="_x0000_i1030" type="#_x0000_t75" style="width:56.25pt;height:33.75pt" o:ole="">
            <v:imagedata r:id="rId16" o:title=""/>
          </v:shape>
          <o:OLEObject Type="Embed" ProgID="Equation.DSMT4" ShapeID="_x0000_i1030" DrawAspect="Content" ObjectID="_1539509463" r:id="rId17"/>
        </w:object>
      </w:r>
    </w:p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74506E" w:rsidRDefault="0074506E" w:rsidP="00793A60"/>
    <w:p w:rsidR="0053664A" w:rsidRDefault="00C35B05" w:rsidP="0053664A"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20650</wp:posOffset>
            </wp:positionH>
            <wp:positionV relativeFrom="paragraph">
              <wp:posOffset>139700</wp:posOffset>
            </wp:positionV>
            <wp:extent cx="1797050" cy="2044700"/>
            <wp:effectExtent l="19050" t="0" r="0" b="0"/>
            <wp:wrapNone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797050" cy="204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1F38">
        <w:rPr>
          <w:noProof/>
        </w:rPr>
        <w:pict>
          <v:shape id="_x0000_s1027" type="#_x0000_t32" style="position:absolute;margin-left:245pt;margin-top:-2pt;width:2pt;height:734pt;flip:x;z-index:251691008;mso-position-horizontal-relative:text;mso-position-vertical-relative:text" o:connectortype="straight"/>
        </w:pict>
      </w:r>
      <w:r w:rsidR="0053664A"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079750</wp:posOffset>
            </wp:positionH>
            <wp:positionV relativeFrom="paragraph">
              <wp:posOffset>-63500</wp:posOffset>
            </wp:positionV>
            <wp:extent cx="1797050" cy="2044700"/>
            <wp:effectExtent l="19050" t="0" r="0" b="0"/>
            <wp:wrapNone/>
            <wp:docPr id="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797050" cy="204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>7.</w:t>
      </w:r>
      <w:r w:rsidR="0053664A">
        <w:tab/>
      </w:r>
      <w:r w:rsidR="00B656EE" w:rsidRPr="00F701A3">
        <w:rPr>
          <w:position w:val="-10"/>
        </w:rPr>
        <w:object w:dxaOrig="1020" w:dyaOrig="320">
          <v:shape id="_x0000_i1031" type="#_x0000_t75" style="width:51pt;height:15.75pt" o:ole="">
            <v:imagedata r:id="rId18" o:title=""/>
          </v:shape>
          <o:OLEObject Type="Embed" ProgID="Equation.DSMT4" ShapeID="_x0000_i1031" DrawAspect="Content" ObjectID="_1539509464" r:id="rId19"/>
        </w:object>
      </w:r>
      <w:r w:rsidR="0053664A">
        <w:tab/>
      </w:r>
      <w:r w:rsidR="0053664A">
        <w:tab/>
      </w:r>
      <w:r w:rsidR="0053664A">
        <w:tab/>
      </w:r>
      <w:r w:rsidR="0053664A">
        <w:tab/>
      </w:r>
      <w:r>
        <w:tab/>
      </w:r>
      <w:r w:rsidR="0053664A">
        <w:t>8</w:t>
      </w:r>
      <w:r>
        <w:t>.</w:t>
      </w:r>
      <w:r>
        <w:tab/>
      </w:r>
      <w:r w:rsidR="00B656EE" w:rsidRPr="00F701A3">
        <w:rPr>
          <w:position w:val="-10"/>
        </w:rPr>
        <w:object w:dxaOrig="980" w:dyaOrig="320">
          <v:shape id="_x0000_i1032" type="#_x0000_t75" style="width:48.75pt;height:15.75pt" o:ole="">
            <v:imagedata r:id="rId20" o:title=""/>
          </v:shape>
          <o:OLEObject Type="Embed" ProgID="Equation.DSMT4" ShapeID="_x0000_i1032" DrawAspect="Content" ObjectID="_1539509465" r:id="rId21"/>
        </w:object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1F38" w:rsidP="0053664A">
      <w:r>
        <w:rPr>
          <w:noProof/>
        </w:rPr>
        <w:pict>
          <v:shape id="_x0000_s1031" type="#_x0000_t32" style="position:absolute;margin-left:-3pt;margin-top:8.6pt;width:509pt;height:0;z-index:251695104" o:connectortype="straight"/>
        </w:pict>
      </w:r>
    </w:p>
    <w:p w:rsidR="0053664A" w:rsidRDefault="00B656EE" w:rsidP="0053664A"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92405</wp:posOffset>
            </wp:positionV>
            <wp:extent cx="1800225" cy="2047875"/>
            <wp:effectExtent l="19050" t="0" r="9525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192405</wp:posOffset>
            </wp:positionV>
            <wp:extent cx="1800225" cy="2047875"/>
            <wp:effectExtent l="19050" t="0" r="9525" b="0"/>
            <wp:wrapNone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>9.</w:t>
      </w:r>
      <w:r w:rsidR="0053664A">
        <w:tab/>
      </w:r>
      <w:r w:rsidRPr="00B656EE">
        <w:rPr>
          <w:position w:val="-28"/>
        </w:rPr>
        <w:object w:dxaOrig="1040" w:dyaOrig="680">
          <v:shape id="_x0000_i1033" type="#_x0000_t75" style="width:51.75pt;height:33.75pt" o:ole="">
            <v:imagedata r:id="rId22" o:title=""/>
          </v:shape>
          <o:OLEObject Type="Embed" ProgID="Equation.DSMT4" ShapeID="_x0000_i1033" DrawAspect="Content" ObjectID="_1539509466" r:id="rId23"/>
        </w:object>
      </w:r>
      <w:r w:rsidR="0053664A">
        <w:tab/>
      </w:r>
      <w:r w:rsidR="0053664A">
        <w:tab/>
      </w:r>
      <w:r w:rsidR="0053664A">
        <w:tab/>
      </w:r>
      <w:r w:rsidR="0053664A">
        <w:tab/>
      </w:r>
      <w:r w:rsidR="00C35B05">
        <w:tab/>
      </w:r>
      <w:r w:rsidR="0053664A">
        <w:t>10.</w:t>
      </w:r>
      <w:r w:rsidR="0053664A">
        <w:tab/>
      </w:r>
      <w:r w:rsidRPr="00B656EE">
        <w:rPr>
          <w:position w:val="-28"/>
        </w:rPr>
        <w:object w:dxaOrig="999" w:dyaOrig="680">
          <v:shape id="_x0000_i1034" type="#_x0000_t75" style="width:50.25pt;height:33.75pt" o:ole="">
            <v:imagedata r:id="rId24" o:title=""/>
          </v:shape>
          <o:OLEObject Type="Embed" ProgID="Equation.DSMT4" ShapeID="_x0000_i1034" DrawAspect="Content" ObjectID="_1539509467" r:id="rId25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1F38" w:rsidP="0053664A">
      <w:r>
        <w:rPr>
          <w:noProof/>
        </w:rPr>
        <w:pict>
          <v:shape id="_x0000_s1032" type="#_x0000_t32" style="position:absolute;margin-left:-3pt;margin-top:9.25pt;width:509pt;height:0;z-index:251696128;mso-position-horizontal-relative:text;mso-position-vertical-relative:text" o:connectortype="straight"/>
        </w:pict>
      </w:r>
    </w:p>
    <w:p w:rsidR="0053664A" w:rsidRDefault="00B656EE" w:rsidP="0053664A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220345</wp:posOffset>
            </wp:positionV>
            <wp:extent cx="1800225" cy="2047875"/>
            <wp:effectExtent l="19050" t="0" r="9525" b="0"/>
            <wp:wrapNone/>
            <wp:docPr id="1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220345</wp:posOffset>
            </wp:positionV>
            <wp:extent cx="1800225" cy="2047875"/>
            <wp:effectExtent l="19050" t="0" r="9525" b="0"/>
            <wp:wrapNone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>11.</w:t>
      </w:r>
      <w:r w:rsidR="0053664A">
        <w:tab/>
      </w:r>
      <w:r w:rsidRPr="00B656EE">
        <w:rPr>
          <w:position w:val="-28"/>
        </w:rPr>
        <w:object w:dxaOrig="1040" w:dyaOrig="680">
          <v:shape id="_x0000_i1035" type="#_x0000_t75" style="width:51.75pt;height:33.75pt" o:ole="">
            <v:imagedata r:id="rId26" o:title=""/>
          </v:shape>
          <o:OLEObject Type="Embed" ProgID="Equation.DSMT4" ShapeID="_x0000_i1035" DrawAspect="Content" ObjectID="_1539509468" r:id="rId27"/>
        </w:object>
      </w:r>
      <w:r w:rsidR="0053664A">
        <w:tab/>
      </w:r>
      <w:r w:rsidR="0053664A">
        <w:tab/>
      </w:r>
      <w:r w:rsidR="0053664A">
        <w:tab/>
      </w:r>
      <w:r w:rsidR="0053664A">
        <w:tab/>
      </w:r>
      <w:r w:rsidR="00C35B05">
        <w:tab/>
      </w:r>
      <w:r w:rsidR="0053664A">
        <w:t>12.</w:t>
      </w:r>
      <w:r w:rsidR="0053664A">
        <w:tab/>
      </w:r>
      <w:r w:rsidRPr="00B656EE">
        <w:rPr>
          <w:position w:val="-28"/>
        </w:rPr>
        <w:object w:dxaOrig="999" w:dyaOrig="680">
          <v:shape id="_x0000_i1036" type="#_x0000_t75" style="width:50.25pt;height:33.75pt" o:ole="">
            <v:imagedata r:id="rId28" o:title=""/>
          </v:shape>
          <o:OLEObject Type="Embed" ProgID="Equation.DSMT4" ShapeID="_x0000_i1036" DrawAspect="Content" ObjectID="_1539509469" r:id="rId29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793A60" w:rsidRDefault="00531F38" w:rsidP="00793A60">
      <w:r>
        <w:rPr>
          <w:noProof/>
        </w:rPr>
        <w:pict>
          <v:shape id="_x0000_s1033" type="#_x0000_t32" style="position:absolute;margin-left:-3pt;margin-top:7.85pt;width:509pt;height:0;z-index:251697152" o:connectortype="straight"/>
        </w:pict>
      </w:r>
      <w:r w:rsidR="00793A60">
        <w:tab/>
      </w:r>
      <w:r w:rsidR="00793A60">
        <w:tab/>
      </w:r>
      <w:r w:rsidR="00793A60">
        <w:tab/>
      </w:r>
    </w:p>
    <w:p w:rsidR="0053664A" w:rsidRDefault="00B656EE" w:rsidP="0053664A"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98120</wp:posOffset>
            </wp:positionV>
            <wp:extent cx="1800225" cy="2047875"/>
            <wp:effectExtent l="19050" t="0" r="9525" b="0"/>
            <wp:wrapNone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198120</wp:posOffset>
            </wp:positionV>
            <wp:extent cx="1800225" cy="2047875"/>
            <wp:effectExtent l="19050" t="0" r="9525" b="0"/>
            <wp:wrapNone/>
            <wp:docPr id="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>13.</w:t>
      </w:r>
      <w:r w:rsidR="0053664A">
        <w:tab/>
      </w:r>
      <w:r w:rsidRPr="00B656EE">
        <w:rPr>
          <w:position w:val="-28"/>
        </w:rPr>
        <w:object w:dxaOrig="1040" w:dyaOrig="680">
          <v:shape id="_x0000_i1037" type="#_x0000_t75" style="width:51.75pt;height:33.75pt" o:ole="">
            <v:imagedata r:id="rId30" o:title=""/>
          </v:shape>
          <o:OLEObject Type="Embed" ProgID="Equation.DSMT4" ShapeID="_x0000_i1037" DrawAspect="Content" ObjectID="_1539509470" r:id="rId31"/>
        </w:object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53664A">
        <w:t>14.</w:t>
      </w:r>
      <w:r w:rsidR="0053664A">
        <w:tab/>
      </w:r>
      <w:r w:rsidRPr="00B656EE">
        <w:rPr>
          <w:position w:val="-28"/>
        </w:rPr>
        <w:object w:dxaOrig="999" w:dyaOrig="680">
          <v:shape id="_x0000_i1038" type="#_x0000_t75" style="width:50.25pt;height:33.75pt" o:ole="">
            <v:imagedata r:id="rId32" o:title=""/>
          </v:shape>
          <o:OLEObject Type="Embed" ProgID="Equation.DSMT4" ShapeID="_x0000_i1038" DrawAspect="Content" ObjectID="_1539509471" r:id="rId33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1E1503" w:rsidRDefault="001E1503" w:rsidP="0053664A"/>
    <w:p w:rsidR="0053664A" w:rsidRDefault="009E52F6" w:rsidP="0053664A">
      <w:r>
        <w:rPr>
          <w:noProof/>
        </w:rPr>
        <w:lastRenderedPageBreak/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90500</wp:posOffset>
            </wp:positionV>
            <wp:extent cx="1800225" cy="2047875"/>
            <wp:effectExtent l="19050" t="0" r="9525" b="0"/>
            <wp:wrapNone/>
            <wp:docPr id="2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90500</wp:posOffset>
            </wp:positionV>
            <wp:extent cx="1800225" cy="2047875"/>
            <wp:effectExtent l="19050" t="0" r="9525" b="0"/>
            <wp:wrapNone/>
            <wp:docPr id="2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1F38">
        <w:rPr>
          <w:noProof/>
        </w:rPr>
        <w:pict>
          <v:shape id="_x0000_s1028" type="#_x0000_t32" style="position:absolute;margin-left:247pt;margin-top:0;width:2pt;height:734pt;flip:x;z-index:251692032;mso-position-horizontal-relative:text;mso-position-vertical-relative:text" o:connectortype="straight"/>
        </w:pict>
      </w:r>
      <w:r w:rsidR="0053664A">
        <w:t>15.</w:t>
      </w:r>
      <w:r w:rsidR="0053664A">
        <w:tab/>
      </w:r>
      <w:r w:rsidRPr="009E52F6">
        <w:rPr>
          <w:position w:val="-28"/>
        </w:rPr>
        <w:object w:dxaOrig="1140" w:dyaOrig="680">
          <v:shape id="_x0000_i1039" type="#_x0000_t75" style="width:57pt;height:33.75pt" o:ole="">
            <v:imagedata r:id="rId34" o:title=""/>
          </v:shape>
          <o:OLEObject Type="Embed" ProgID="Equation.DSMT4" ShapeID="_x0000_i1039" DrawAspect="Content" ObjectID="_1539509472" r:id="rId35"/>
        </w:object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53664A">
        <w:t>16.</w:t>
      </w:r>
      <w:r w:rsidR="0053664A">
        <w:tab/>
      </w:r>
      <w:r w:rsidR="00153D4A" w:rsidRPr="00153D4A">
        <w:rPr>
          <w:position w:val="-28"/>
        </w:rPr>
        <w:object w:dxaOrig="1120" w:dyaOrig="680">
          <v:shape id="_x0000_i1040" type="#_x0000_t75" style="width:56.25pt;height:33.75pt" o:ole="">
            <v:imagedata r:id="rId36" o:title=""/>
          </v:shape>
          <o:OLEObject Type="Embed" ProgID="Equation.DSMT4" ShapeID="_x0000_i1040" DrawAspect="Content" ObjectID="_1539509473" r:id="rId37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1F38" w:rsidP="0053664A">
      <w:r>
        <w:rPr>
          <w:noProof/>
        </w:rPr>
        <w:pict>
          <v:shape id="_x0000_s1034" type="#_x0000_t32" style="position:absolute;margin-left:-3pt;margin-top:10.6pt;width:509pt;height:0;z-index:251698176" o:connectortype="straight"/>
        </w:pict>
      </w:r>
    </w:p>
    <w:p w:rsidR="0053664A" w:rsidRDefault="00153D4A" w:rsidP="0053664A">
      <w:r>
        <w:rPr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64465</wp:posOffset>
            </wp:positionV>
            <wp:extent cx="1800225" cy="2047875"/>
            <wp:effectExtent l="19050" t="0" r="9525" b="0"/>
            <wp:wrapNone/>
            <wp:docPr id="2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164465</wp:posOffset>
            </wp:positionV>
            <wp:extent cx="1800225" cy="2047875"/>
            <wp:effectExtent l="19050" t="0" r="9525" b="0"/>
            <wp:wrapNone/>
            <wp:docPr id="2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>17.</w:t>
      </w:r>
      <w:r w:rsidR="0053664A">
        <w:tab/>
      </w:r>
      <w:r w:rsidRPr="00153D4A">
        <w:rPr>
          <w:position w:val="-28"/>
        </w:rPr>
        <w:object w:dxaOrig="1160" w:dyaOrig="680">
          <v:shape id="_x0000_i1041" type="#_x0000_t75" style="width:57.75pt;height:33.75pt" o:ole="">
            <v:imagedata r:id="rId38" o:title=""/>
          </v:shape>
          <o:OLEObject Type="Embed" ProgID="Equation.DSMT4" ShapeID="_x0000_i1041" DrawAspect="Content" ObjectID="_1539509474" r:id="rId39"/>
        </w:object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53664A">
        <w:tab/>
        <w:t>18.</w:t>
      </w:r>
      <w:r w:rsidR="0053664A">
        <w:tab/>
      </w:r>
      <w:r w:rsidRPr="00153D4A">
        <w:rPr>
          <w:position w:val="-28"/>
        </w:rPr>
        <w:object w:dxaOrig="1120" w:dyaOrig="680">
          <v:shape id="_x0000_i1042" type="#_x0000_t75" style="width:56.25pt;height:33.75pt" o:ole="">
            <v:imagedata r:id="rId40" o:title=""/>
          </v:shape>
          <o:OLEObject Type="Embed" ProgID="Equation.DSMT4" ShapeID="_x0000_i1042" DrawAspect="Content" ObjectID="_1539509475" r:id="rId41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153D4A" w:rsidRDefault="00153D4A" w:rsidP="0053664A"/>
    <w:p w:rsidR="0053664A" w:rsidRDefault="00531F38" w:rsidP="0053664A">
      <w:r>
        <w:rPr>
          <w:noProof/>
        </w:rPr>
        <w:pict>
          <v:shape id="_x0000_s1035" type="#_x0000_t32" style="position:absolute;margin-left:3pt;margin-top:10.25pt;width:509pt;height:0;z-index:251699200;mso-position-horizontal-relative:text;mso-position-vertical-relative:text" o:connectortype="straight"/>
        </w:pict>
      </w:r>
    </w:p>
    <w:p w:rsidR="0053664A" w:rsidRDefault="00153D4A" w:rsidP="0053664A"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70815</wp:posOffset>
            </wp:positionV>
            <wp:extent cx="1800225" cy="2047875"/>
            <wp:effectExtent l="19050" t="0" r="9525" b="0"/>
            <wp:wrapNone/>
            <wp:docPr id="2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70815</wp:posOffset>
            </wp:positionV>
            <wp:extent cx="1800225" cy="2047875"/>
            <wp:effectExtent l="19050" t="0" r="9525" b="0"/>
            <wp:wrapNone/>
            <wp:docPr id="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>19.</w:t>
      </w:r>
      <w:r w:rsidR="0053664A">
        <w:tab/>
      </w:r>
      <w:r w:rsidRPr="00153D4A">
        <w:rPr>
          <w:position w:val="-28"/>
        </w:rPr>
        <w:object w:dxaOrig="1240" w:dyaOrig="680">
          <v:shape id="_x0000_i1043" type="#_x0000_t75" style="width:62.25pt;height:33.75pt" o:ole="">
            <v:imagedata r:id="rId42" o:title=""/>
          </v:shape>
          <o:OLEObject Type="Embed" ProgID="Equation.DSMT4" ShapeID="_x0000_i1043" DrawAspect="Content" ObjectID="_1539509476" r:id="rId43"/>
        </w:object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53664A">
        <w:t>20.</w:t>
      </w:r>
      <w:r w:rsidR="0053664A">
        <w:tab/>
      </w:r>
      <w:r w:rsidRPr="00153D4A">
        <w:rPr>
          <w:position w:val="-28"/>
        </w:rPr>
        <w:object w:dxaOrig="1200" w:dyaOrig="680">
          <v:shape id="_x0000_i1044" type="#_x0000_t75" style="width:60pt;height:33.75pt" o:ole="">
            <v:imagedata r:id="rId44" o:title=""/>
          </v:shape>
          <o:OLEObject Type="Embed" ProgID="Equation.DSMT4" ShapeID="_x0000_i1044" DrawAspect="Content" ObjectID="_1539509477" r:id="rId45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153D4A" w:rsidRDefault="00153D4A" w:rsidP="0053664A"/>
    <w:p w:rsidR="0053664A" w:rsidRDefault="00531F38" w:rsidP="0053664A">
      <w:r>
        <w:rPr>
          <w:noProof/>
        </w:rPr>
        <w:pict>
          <v:shape id="_x0000_s1036" type="#_x0000_t32" style="position:absolute;margin-left:3pt;margin-top:7.85pt;width:509pt;height:0;z-index:251700224" o:connectortype="straight"/>
        </w:pict>
      </w:r>
      <w:r w:rsidR="0053664A">
        <w:tab/>
      </w:r>
      <w:r w:rsidR="0053664A">
        <w:tab/>
      </w:r>
      <w:r w:rsidR="0053664A">
        <w:tab/>
      </w:r>
    </w:p>
    <w:p w:rsidR="0053664A" w:rsidRDefault="00153D4A" w:rsidP="0053664A">
      <w:r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98755</wp:posOffset>
            </wp:positionV>
            <wp:extent cx="1800225" cy="2047875"/>
            <wp:effectExtent l="19050" t="0" r="9525" b="0"/>
            <wp:wrapNone/>
            <wp:docPr id="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98755</wp:posOffset>
            </wp:positionV>
            <wp:extent cx="1800225" cy="2047875"/>
            <wp:effectExtent l="19050" t="0" r="9525" b="0"/>
            <wp:wrapNone/>
            <wp:docPr id="2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>21.</w:t>
      </w:r>
      <w:r w:rsidR="0053664A">
        <w:tab/>
      </w:r>
      <w:r w:rsidRPr="00153D4A">
        <w:rPr>
          <w:position w:val="-28"/>
        </w:rPr>
        <w:object w:dxaOrig="1160" w:dyaOrig="680">
          <v:shape id="_x0000_i1045" type="#_x0000_t75" style="width:57.75pt;height:33.75pt" o:ole="">
            <v:imagedata r:id="rId46" o:title=""/>
          </v:shape>
          <o:OLEObject Type="Embed" ProgID="Equation.DSMT4" ShapeID="_x0000_i1045" DrawAspect="Content" ObjectID="_1539509478" r:id="rId47"/>
        </w:object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53664A">
        <w:t>22.</w:t>
      </w:r>
      <w:r w:rsidR="0053664A">
        <w:tab/>
      </w:r>
      <w:r w:rsidRPr="00153D4A">
        <w:rPr>
          <w:position w:val="-28"/>
        </w:rPr>
        <w:object w:dxaOrig="1120" w:dyaOrig="680">
          <v:shape id="_x0000_i1046" type="#_x0000_t75" style="width:56.25pt;height:33.75pt" o:ole="">
            <v:imagedata r:id="rId48" o:title=""/>
          </v:shape>
          <o:OLEObject Type="Embed" ProgID="Equation.DSMT4" ShapeID="_x0000_i1046" DrawAspect="Content" ObjectID="_1539509479" r:id="rId49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153D4A" w:rsidRDefault="00153D4A"/>
    <w:p w:rsidR="00153D4A" w:rsidRDefault="00153D4A"/>
    <w:p w:rsidR="00153D4A" w:rsidRDefault="00153D4A"/>
    <w:p w:rsidR="00B47E98" w:rsidRDefault="00EC49A3" w:rsidP="00B47E98">
      <w:r>
        <w:rPr>
          <w:noProof/>
        </w:rPr>
        <w:lastRenderedPageBreak/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90500</wp:posOffset>
            </wp:positionV>
            <wp:extent cx="1800225" cy="2047875"/>
            <wp:effectExtent l="19050" t="0" r="9525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90500</wp:posOffset>
            </wp:positionV>
            <wp:extent cx="1800225" cy="2047875"/>
            <wp:effectExtent l="19050" t="0" r="9525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1F38">
        <w:rPr>
          <w:noProof/>
        </w:rPr>
        <w:pict>
          <v:shape id="_x0000_s1049" type="#_x0000_t32" style="position:absolute;margin-left:247pt;margin-top:0;width:2pt;height:734pt;flip:x;z-index:251710464;mso-position-horizontal-relative:text;mso-position-vertical-relative:text" o:connectortype="straight"/>
        </w:pict>
      </w:r>
      <w:r w:rsidR="00B47E98">
        <w:t>23.</w:t>
      </w:r>
      <w:r w:rsidR="00B47E98">
        <w:tab/>
      </w:r>
      <w:r w:rsidRPr="00EC49A3">
        <w:rPr>
          <w:position w:val="-28"/>
        </w:rPr>
        <w:object w:dxaOrig="1160" w:dyaOrig="680">
          <v:shape id="_x0000_i1047" type="#_x0000_t75" style="width:57.75pt;height:33.75pt" o:ole="">
            <v:imagedata r:id="rId50" o:title=""/>
          </v:shape>
          <o:OLEObject Type="Embed" ProgID="Equation.DSMT4" ShapeID="_x0000_i1047" DrawAspect="Content" ObjectID="_1539509480" r:id="rId51"/>
        </w:object>
      </w:r>
      <w:r w:rsidR="00B47E98">
        <w:tab/>
      </w:r>
      <w:r w:rsidR="00B47E98">
        <w:tab/>
      </w:r>
      <w:r w:rsidR="00B47E98">
        <w:tab/>
      </w:r>
      <w:r w:rsidR="00B47E98">
        <w:tab/>
      </w:r>
      <w:r w:rsidR="00B47E98">
        <w:tab/>
        <w:t>24.</w:t>
      </w:r>
      <w:r w:rsidR="00B47E98">
        <w:tab/>
      </w:r>
      <w:r w:rsidRPr="00EC49A3">
        <w:rPr>
          <w:position w:val="-28"/>
        </w:rPr>
        <w:object w:dxaOrig="1120" w:dyaOrig="680">
          <v:shape id="_x0000_i1048" type="#_x0000_t75" style="width:56.25pt;height:33.75pt" o:ole="">
            <v:imagedata r:id="rId52" o:title=""/>
          </v:shape>
          <o:OLEObject Type="Embed" ProgID="Equation.DSMT4" ShapeID="_x0000_i1048" DrawAspect="Content" ObjectID="_1539509481" r:id="rId53"/>
        </w:object>
      </w:r>
      <w:r w:rsidR="00B47E98">
        <w:tab/>
      </w:r>
      <w:r w:rsidR="00B47E98">
        <w:tab/>
      </w:r>
      <w:r w:rsidR="00B47E98">
        <w:tab/>
      </w:r>
    </w:p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531F38" w:rsidP="00B47E98">
      <w:r>
        <w:rPr>
          <w:noProof/>
        </w:rPr>
        <w:pict>
          <v:shape id="_x0000_s1050" type="#_x0000_t32" style="position:absolute;margin-left:-3pt;margin-top:10.6pt;width:509pt;height:0;z-index:251711488" o:connectortype="straight"/>
        </w:pict>
      </w:r>
    </w:p>
    <w:p w:rsidR="00B47E98" w:rsidRDefault="00EC49A3" w:rsidP="00B47E98">
      <w:r>
        <w:rPr>
          <w:noProof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83515</wp:posOffset>
            </wp:positionV>
            <wp:extent cx="1800225" cy="2047875"/>
            <wp:effectExtent l="19050" t="0" r="9525" b="0"/>
            <wp:wrapNone/>
            <wp:docPr id="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98">
        <w:rPr>
          <w:noProof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183515</wp:posOffset>
            </wp:positionV>
            <wp:extent cx="1800225" cy="2047875"/>
            <wp:effectExtent l="19050" t="0" r="9525" b="0"/>
            <wp:wrapNone/>
            <wp:docPr id="1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98">
        <w:t>25.</w:t>
      </w:r>
      <w:r w:rsidR="00B47E98">
        <w:tab/>
      </w:r>
      <w:r w:rsidRPr="00EC49A3">
        <w:rPr>
          <w:position w:val="-28"/>
        </w:rPr>
        <w:object w:dxaOrig="1140" w:dyaOrig="680">
          <v:shape id="_x0000_i1049" type="#_x0000_t75" style="width:57pt;height:33.75pt" o:ole="">
            <v:imagedata r:id="rId54" o:title=""/>
          </v:shape>
          <o:OLEObject Type="Embed" ProgID="Equation.DSMT4" ShapeID="_x0000_i1049" DrawAspect="Content" ObjectID="_1539509482" r:id="rId55"/>
        </w:object>
      </w:r>
      <w:r w:rsidR="00B47E98">
        <w:tab/>
      </w:r>
      <w:r w:rsidR="00B47E98">
        <w:tab/>
      </w:r>
      <w:r w:rsidR="00B47E98">
        <w:tab/>
      </w:r>
      <w:r w:rsidR="00B47E98">
        <w:tab/>
      </w:r>
      <w:r w:rsidR="00B47E98">
        <w:tab/>
        <w:t>26.</w:t>
      </w:r>
      <w:r w:rsidR="00B47E98">
        <w:tab/>
      </w:r>
      <w:r w:rsidRPr="00EC49A3">
        <w:rPr>
          <w:position w:val="-28"/>
        </w:rPr>
        <w:object w:dxaOrig="1120" w:dyaOrig="680">
          <v:shape id="_x0000_i1050" type="#_x0000_t75" style="width:56.25pt;height:33.75pt" o:ole="">
            <v:imagedata r:id="rId56" o:title=""/>
          </v:shape>
          <o:OLEObject Type="Embed" ProgID="Equation.DSMT4" ShapeID="_x0000_i1050" DrawAspect="Content" ObjectID="_1539509483" r:id="rId57"/>
        </w:object>
      </w:r>
      <w:r w:rsidR="00B47E98">
        <w:tab/>
      </w:r>
      <w:r w:rsidR="00B47E98">
        <w:tab/>
      </w:r>
      <w:r w:rsidR="00B47E98">
        <w:tab/>
      </w:r>
    </w:p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531F38" w:rsidP="00B47E98">
      <w:r>
        <w:rPr>
          <w:noProof/>
        </w:rPr>
        <w:pict>
          <v:shape id="_x0000_s1051" type="#_x0000_t32" style="position:absolute;margin-left:3pt;margin-top:10.25pt;width:509pt;height:0;z-index:251712512;mso-position-horizontal-relative:text;mso-position-vertical-relative:text" o:connectortype="straight"/>
        </w:pict>
      </w:r>
    </w:p>
    <w:p w:rsidR="00B47E98" w:rsidRDefault="00EC49A3" w:rsidP="00B47E98">
      <w:r>
        <w:rPr>
          <w:noProof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86690</wp:posOffset>
            </wp:positionV>
            <wp:extent cx="1800225" cy="2047875"/>
            <wp:effectExtent l="19050" t="0" r="9525" b="0"/>
            <wp:wrapNone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86690</wp:posOffset>
            </wp:positionV>
            <wp:extent cx="1800225" cy="2047875"/>
            <wp:effectExtent l="19050" t="0" r="9525" b="0"/>
            <wp:wrapNone/>
            <wp:docPr id="1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98">
        <w:t>27.</w:t>
      </w:r>
      <w:r w:rsidR="00B47E98">
        <w:tab/>
      </w:r>
      <w:r w:rsidRPr="00EC49A3">
        <w:rPr>
          <w:position w:val="-28"/>
        </w:rPr>
        <w:object w:dxaOrig="1140" w:dyaOrig="680">
          <v:shape id="_x0000_i1051" type="#_x0000_t75" style="width:57pt;height:33.75pt" o:ole="">
            <v:imagedata r:id="rId58" o:title=""/>
          </v:shape>
          <o:OLEObject Type="Embed" ProgID="Equation.DSMT4" ShapeID="_x0000_i1051" DrawAspect="Content" ObjectID="_1539509484" r:id="rId59"/>
        </w:object>
      </w:r>
      <w:r w:rsidR="00B47E98">
        <w:tab/>
      </w:r>
      <w:r w:rsidR="00B47E98">
        <w:tab/>
      </w:r>
      <w:r w:rsidR="00B47E98">
        <w:tab/>
      </w:r>
      <w:r w:rsidR="00B47E98">
        <w:tab/>
      </w:r>
      <w:r w:rsidR="00B47E98">
        <w:tab/>
        <w:t>28.</w:t>
      </w:r>
      <w:r w:rsidR="00B47E98">
        <w:tab/>
      </w:r>
      <w:r w:rsidRPr="00EC49A3">
        <w:rPr>
          <w:position w:val="-28"/>
        </w:rPr>
        <w:object w:dxaOrig="1120" w:dyaOrig="680">
          <v:shape id="_x0000_i1052" type="#_x0000_t75" style="width:56.25pt;height:33.75pt" o:ole="">
            <v:imagedata r:id="rId60" o:title=""/>
          </v:shape>
          <o:OLEObject Type="Embed" ProgID="Equation.DSMT4" ShapeID="_x0000_i1052" DrawAspect="Content" ObjectID="_1539509485" r:id="rId61"/>
        </w:object>
      </w:r>
      <w:r w:rsidR="00B47E98">
        <w:tab/>
      </w:r>
      <w:r w:rsidR="00B47E98">
        <w:tab/>
      </w:r>
      <w:r w:rsidR="00B47E98">
        <w:tab/>
      </w:r>
    </w:p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531F38" w:rsidP="00B47E98">
      <w:r>
        <w:rPr>
          <w:noProof/>
        </w:rPr>
        <w:pict>
          <v:shape id="_x0000_s1052" type="#_x0000_t32" style="position:absolute;margin-left:3pt;margin-top:7.85pt;width:509pt;height:0;z-index:251713536" o:connectortype="straight"/>
        </w:pict>
      </w:r>
      <w:r w:rsidR="00B47E98">
        <w:tab/>
      </w:r>
      <w:r w:rsidR="00B47E98">
        <w:tab/>
      </w:r>
      <w:r w:rsidR="00B47E98">
        <w:tab/>
      </w:r>
    </w:p>
    <w:p w:rsidR="00B47E98" w:rsidRDefault="00EC49A3" w:rsidP="00B47E98">
      <w:r>
        <w:rPr>
          <w:noProof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227330</wp:posOffset>
            </wp:positionV>
            <wp:extent cx="1800225" cy="2047875"/>
            <wp:effectExtent l="19050" t="0" r="9525" b="0"/>
            <wp:wrapNone/>
            <wp:docPr id="2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227330</wp:posOffset>
            </wp:positionV>
            <wp:extent cx="1800225" cy="2047875"/>
            <wp:effectExtent l="19050" t="0" r="9525" b="0"/>
            <wp:wrapNone/>
            <wp:docPr id="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98">
        <w:t>29.</w:t>
      </w:r>
      <w:r w:rsidR="00B47E98">
        <w:tab/>
      </w:r>
      <w:r w:rsidRPr="00EC49A3">
        <w:rPr>
          <w:position w:val="-28"/>
        </w:rPr>
        <w:object w:dxaOrig="1140" w:dyaOrig="680">
          <v:shape id="_x0000_i1053" type="#_x0000_t75" style="width:57pt;height:33.75pt" o:ole="">
            <v:imagedata r:id="rId62" o:title=""/>
          </v:shape>
          <o:OLEObject Type="Embed" ProgID="Equation.DSMT4" ShapeID="_x0000_i1053" DrawAspect="Content" ObjectID="_1539509486" r:id="rId63"/>
        </w:object>
      </w:r>
      <w:r w:rsidR="00B47E98">
        <w:tab/>
      </w:r>
      <w:r w:rsidR="00B47E98">
        <w:tab/>
      </w:r>
      <w:r w:rsidR="00B47E98">
        <w:tab/>
      </w:r>
      <w:r w:rsidR="00B47E98">
        <w:tab/>
      </w:r>
      <w:r w:rsidR="00B47E98">
        <w:tab/>
        <w:t>30.</w:t>
      </w:r>
      <w:r w:rsidR="00B47E98">
        <w:tab/>
      </w:r>
      <w:r w:rsidR="00F11FBE" w:rsidRPr="00EC49A3">
        <w:rPr>
          <w:position w:val="-28"/>
        </w:rPr>
        <w:object w:dxaOrig="1140" w:dyaOrig="680">
          <v:shape id="_x0000_i1054" type="#_x0000_t75" style="width:57pt;height:33.75pt" o:ole="">
            <v:imagedata r:id="rId64" o:title=""/>
          </v:shape>
          <o:OLEObject Type="Embed" ProgID="Equation.DSMT4" ShapeID="_x0000_i1054" DrawAspect="Content" ObjectID="_1539509487" r:id="rId65"/>
        </w:object>
      </w:r>
      <w:r w:rsidR="00B47E98">
        <w:tab/>
      </w:r>
      <w:r w:rsidR="00B47E98">
        <w:tab/>
      </w:r>
      <w:r w:rsidR="00B47E98">
        <w:tab/>
      </w:r>
    </w:p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/>
    <w:sectPr w:rsidR="00B47E98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793A60"/>
    <w:rsid w:val="0000461C"/>
    <w:rsid w:val="00153D4A"/>
    <w:rsid w:val="001E1503"/>
    <w:rsid w:val="00287E5C"/>
    <w:rsid w:val="002E4AF9"/>
    <w:rsid w:val="0031159B"/>
    <w:rsid w:val="00316A65"/>
    <w:rsid w:val="004D2A61"/>
    <w:rsid w:val="00531F38"/>
    <w:rsid w:val="0053664A"/>
    <w:rsid w:val="0074506E"/>
    <w:rsid w:val="007623CE"/>
    <w:rsid w:val="00773AB3"/>
    <w:rsid w:val="00793A60"/>
    <w:rsid w:val="0087316C"/>
    <w:rsid w:val="009559EA"/>
    <w:rsid w:val="009E52F6"/>
    <w:rsid w:val="00A4625E"/>
    <w:rsid w:val="00A81816"/>
    <w:rsid w:val="00AA4C5C"/>
    <w:rsid w:val="00AC1451"/>
    <w:rsid w:val="00B0095F"/>
    <w:rsid w:val="00B47E98"/>
    <w:rsid w:val="00B656EE"/>
    <w:rsid w:val="00B814EE"/>
    <w:rsid w:val="00C063BB"/>
    <w:rsid w:val="00C35B05"/>
    <w:rsid w:val="00CC5226"/>
    <w:rsid w:val="00CD4981"/>
    <w:rsid w:val="00D53832"/>
    <w:rsid w:val="00DA4AF8"/>
    <w:rsid w:val="00E71436"/>
    <w:rsid w:val="00EA33DF"/>
    <w:rsid w:val="00EA4D01"/>
    <w:rsid w:val="00EB7C53"/>
    <w:rsid w:val="00EC49A3"/>
    <w:rsid w:val="00F11FBE"/>
    <w:rsid w:val="00FC7059"/>
    <w:rsid w:val="00FF0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  <o:rules v:ext="edit">
        <o:r id="V:Rule16" type="connector" idref="#_x0000_s1027"/>
        <o:r id="V:Rule17" type="connector" idref="#_x0000_s1033"/>
        <o:r id="V:Rule18" type="connector" idref="#_x0000_s1030"/>
        <o:r id="V:Rule19" type="connector" idref="#_x0000_s1028"/>
        <o:r id="V:Rule20" type="connector" idref="#_x0000_s1029"/>
        <o:r id="V:Rule21" type="connector" idref="#_x0000_s1036"/>
        <o:r id="V:Rule22" type="connector" idref="#_x0000_s1034"/>
        <o:r id="V:Rule23" type="connector" idref="#_x0000_s1050"/>
        <o:r id="V:Rule24" type="connector" idref="#_x0000_s1049"/>
        <o:r id="V:Rule25" type="connector" idref="#_x0000_s1026"/>
        <o:r id="V:Rule26" type="connector" idref="#_x0000_s1032"/>
        <o:r id="V:Rule27" type="connector" idref="#_x0000_s1031"/>
        <o:r id="V:Rule28" type="connector" idref="#_x0000_s1051"/>
        <o:r id="V:Rule29" type="connector" idref="#_x0000_s1052"/>
        <o:r id="V:Rule30" type="connector" idref="#_x0000_s1035"/>
      </o:rules>
    </o:shapelayout>
  </w:shapeDefaults>
  <w:decimalSymbol w:val="."/>
  <w:listSeparator w:val=","/>
  <w15:docId w15:val="{349DEC94-5DC4-489F-B20A-DE525F830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3A60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93A6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3A6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138D7E-3292-41FD-B0BA-21D847F26E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</TotalTime>
  <Pages>4</Pages>
  <Words>221</Words>
  <Characters>126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heppard</dc:creator>
  <cp:keywords/>
  <dc:description/>
  <cp:lastModifiedBy>Salvatore Grano</cp:lastModifiedBy>
  <cp:revision>7</cp:revision>
  <cp:lastPrinted>2010-04-21T12:31:00Z</cp:lastPrinted>
  <dcterms:created xsi:type="dcterms:W3CDTF">2010-04-21T12:31:00Z</dcterms:created>
  <dcterms:modified xsi:type="dcterms:W3CDTF">2016-11-01T16:44:00Z</dcterms:modified>
</cp:coreProperties>
</file>